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F18D13" w14:textId="38F950E6" w:rsidR="00C35D53" w:rsidRPr="00DD4E1D" w:rsidRDefault="00C35D53" w:rsidP="00C35D53">
      <w:pPr>
        <w:pStyle w:val="MRFTitle"/>
      </w:pPr>
      <w:r w:rsidRPr="00DD4E1D">
        <w:t>Your Paper's Title Starts Here: Please Center</w:t>
      </w:r>
      <w:r w:rsidRPr="00DD4E1D">
        <w:br/>
        <w:t>use Helvetica (Arial) 1</w:t>
      </w:r>
      <w:r w:rsidR="00947A94">
        <w:t>6</w:t>
      </w:r>
      <w:r w:rsidRPr="00DD4E1D">
        <w:t xml:space="preserve"> </w:t>
      </w:r>
    </w:p>
    <w:p w14:paraId="5EBDEE10" w14:textId="7DDDD533" w:rsidR="00C35D53" w:rsidRPr="00DD4E1D" w:rsidRDefault="00C35D53" w:rsidP="00C35D53">
      <w:pPr>
        <w:pStyle w:val="MRFAuthors"/>
      </w:pPr>
      <w:r w:rsidRPr="00DD4E1D">
        <w:t>FULL First Author</w:t>
      </w:r>
      <w:r w:rsidRPr="00DD4E1D">
        <w:rPr>
          <w:vertAlign w:val="superscript"/>
        </w:rPr>
        <w:t>1,a</w:t>
      </w:r>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5.5pt" o:ole="">
            <v:imagedata r:id="rId7" o:title=""/>
          </v:shape>
          <o:OLEObject Type="Embed" ProgID="Equation.DSMT4" ShapeID="_x0000_i1025" DrawAspect="Content" ObjectID="_1831540542"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t>Language</w:t>
      </w:r>
      <w:r w:rsidRPr="00191D51">
        <w:t>. All text, figures and tables must be in English.</w:t>
      </w:r>
    </w:p>
    <w:p w14:paraId="6DDC0BF4" w14:textId="77777777" w:rsidR="00C35D53" w:rsidRPr="00EB40F8" w:rsidRDefault="00C35D53" w:rsidP="00EB40F8">
      <w:pPr>
        <w:pStyle w:val="MRFParagraphothers"/>
      </w:pPr>
      <w:r w:rsidRPr="002B1544">
        <w:lastRenderedPageBreak/>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77777777"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B420F2" w14:textId="77777777" w:rsidR="00071A25" w:rsidRDefault="00071A25">
      <w:r>
        <w:separator/>
      </w:r>
    </w:p>
  </w:endnote>
  <w:endnote w:type="continuationSeparator" w:id="0">
    <w:p w14:paraId="3B1DD7AC" w14:textId="77777777" w:rsidR="00071A25" w:rsidRDefault="00071A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B86CF4" w14:textId="77777777" w:rsidR="00071A25" w:rsidRDefault="00071A25">
      <w:r>
        <w:separator/>
      </w:r>
    </w:p>
  </w:footnote>
  <w:footnote w:type="continuationSeparator" w:id="0">
    <w:p w14:paraId="39495A83" w14:textId="77777777" w:rsidR="00071A25" w:rsidRDefault="00071A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049E1A"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FractionalCharacterWidth/>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7769"/>
    <w:rsid w:val="00037BB2"/>
    <w:rsid w:val="00053BF2"/>
    <w:rsid w:val="00071A25"/>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45F06"/>
    <w:rsid w:val="00375A3E"/>
    <w:rsid w:val="003A2EFF"/>
    <w:rsid w:val="003D0BAB"/>
    <w:rsid w:val="003F74F5"/>
    <w:rsid w:val="00403AC4"/>
    <w:rsid w:val="00432741"/>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1752"/>
    <w:rsid w:val="00774597"/>
    <w:rsid w:val="00797E8B"/>
    <w:rsid w:val="007A072D"/>
    <w:rsid w:val="007A1ECC"/>
    <w:rsid w:val="007C7047"/>
    <w:rsid w:val="007D0AD9"/>
    <w:rsid w:val="007F7248"/>
    <w:rsid w:val="00822020"/>
    <w:rsid w:val="008272BB"/>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10D9C"/>
    <w:rsid w:val="00C35D53"/>
    <w:rsid w:val="00C42366"/>
    <w:rsid w:val="00C42F96"/>
    <w:rsid w:val="00C83653"/>
    <w:rsid w:val="00C84905"/>
    <w:rsid w:val="00CC0CCE"/>
    <w:rsid w:val="00CD5429"/>
    <w:rsid w:val="00CF1396"/>
    <w:rsid w:val="00CF4439"/>
    <w:rsid w:val="00CF4CFB"/>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2</Pages>
  <Words>672</Words>
  <Characters>4490</Characters>
  <Application>Microsoft Office Word</Application>
  <DocSecurity>0</DocSecurity>
  <Lines>121</Lines>
  <Paragraphs>8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75</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Pei Leng Teh</cp:lastModifiedBy>
  <cp:revision>16</cp:revision>
  <cp:lastPrinted>2010-04-09T12:23:00Z</cp:lastPrinted>
  <dcterms:created xsi:type="dcterms:W3CDTF">2016-09-30T14:10:00Z</dcterms:created>
  <dcterms:modified xsi:type="dcterms:W3CDTF">2026-02-02T04:29:00Z</dcterms:modified>
</cp:coreProperties>
</file>